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rPr>
          <w:rFonts w:hint="eastAsia"/>
        </w:rPr>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AA003B"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AA003B"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9" o:title=""/>
          </v:shape>
          <o:OLEObject Type="Embed" ProgID="Equation.DSMT4" ShapeID="_x0000_i1025" DrawAspect="Content" ObjectID="_1556303160"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AA003B"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1" o:title=""/>
          </v:shape>
          <o:OLEObject Type="Embed" ProgID="Equation.DSMT4" ShapeID="_x0000_i1026" DrawAspect="Content" ObjectID="_1556303161" r:id="rId12"/>
        </w:object>
      </w:r>
      <w:r>
        <w:t xml:space="preserve">. </w:t>
      </w:r>
      <w:r w:rsidRPr="00B05DE2">
        <w:rPr>
          <w:position w:val="-50"/>
        </w:rPr>
        <w:object w:dxaOrig="2960" w:dyaOrig="1120">
          <v:shape id="_x0000_i1027" type="#_x0000_t75" style="width:148pt;height:56pt" o:ole="">
            <v:imagedata r:id="rId13" o:title=""/>
          </v:shape>
          <o:OLEObject Type="Embed" ProgID="Equation.DSMT4" ShapeID="_x0000_i1027" DrawAspect="Content" ObjectID="_1556303162"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5" o:title=""/>
          </v:shape>
          <o:OLEObject Type="Embed" ProgID="Equation.DSMT4" ShapeID="_x0000_i1028" DrawAspect="Content" ObjectID="_1556303163"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7" o:title=""/>
          </v:shape>
          <o:OLEObject Type="Embed" ProgID="Equation.DSMT4" ShapeID="_x0000_i1029" DrawAspect="Content" ObjectID="_1556303164"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9" o:title=""/>
          </v:shape>
          <o:OLEObject Type="Embed" ProgID="Equation.DSMT4" ShapeID="_x0000_i1030" DrawAspect="Content" ObjectID="_1556303165" r:id="rId20"/>
        </w:object>
      </w:r>
      <w:r>
        <w:rPr>
          <w:rFonts w:hint="eastAsia"/>
        </w:rPr>
        <w:t>拼接为了</w:t>
      </w:r>
      <w:r w:rsidRPr="008573EC">
        <w:rPr>
          <w:position w:val="-14"/>
        </w:rPr>
        <w:object w:dxaOrig="900" w:dyaOrig="400">
          <v:shape id="_x0000_i1031" type="#_x0000_t75" style="width:45pt;height:20pt" o:ole="">
            <v:imagedata r:id="rId21" o:title=""/>
          </v:shape>
          <o:OLEObject Type="Embed" ProgID="Equation.DSMT4" ShapeID="_x0000_i1031" DrawAspect="Content" ObjectID="_1556303166"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1" o:title=""/>
          </v:shape>
          <o:OLEObject Type="Embed" ProgID="Equation.DSMT4" ShapeID="_x0000_i1032" DrawAspect="Content" ObjectID="_1556303167" r:id="rId25"/>
        </w:object>
      </w:r>
      <w:r>
        <w:t xml:space="preserve">. </w:t>
      </w:r>
      <w:r w:rsidRPr="00375C75">
        <w:rPr>
          <w:position w:val="-68"/>
        </w:rPr>
        <w:object w:dxaOrig="5920" w:dyaOrig="1480">
          <v:shape id="_x0000_i1033" type="#_x0000_t75" style="width:296pt;height:74pt" o:ole="">
            <v:imagedata r:id="rId26" o:title=""/>
          </v:shape>
          <o:OLEObject Type="Embed" ProgID="Equation.DSMT4" ShapeID="_x0000_i1033" DrawAspect="Content" ObjectID="_1556303168"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rPr>
          <w:rFonts w:hint="eastAsia"/>
        </w:rPr>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30" o:title=""/>
          </v:shape>
          <o:OLEObject Type="Embed" ProgID="Equation.DSMT4" ShapeID="_x0000_i1034" DrawAspect="Content" ObjectID="_1556303169"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303170"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5" o:title=""/>
          </v:shape>
          <o:OLEObject Type="Embed" ProgID="Equation.DSMT4" ShapeID="_x0000_i1036" DrawAspect="Content" ObjectID="_1556303171"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Pr="00522066"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E614BF" w:rsidRDefault="00D14234" w:rsidP="00D14234">
      <w:pPr>
        <w:ind w:firstLine="420"/>
      </w:pPr>
      <w:r>
        <w:rPr>
          <w:rFonts w:hint="eastAsia"/>
        </w:rPr>
        <w:t>W</w:t>
      </w:r>
      <w:r w:rsidRPr="007D1563">
        <w:t xml:space="preserve">asserstein </w:t>
      </w:r>
      <w:r>
        <w:rPr>
          <w:rFonts w:hint="eastAsia"/>
        </w:rPr>
        <w:t>GAN的关键技术。首先介绍的是本人学习调研的一些生成对抗网络的改进思想，其次着重介绍W</w:t>
      </w:r>
      <w:r w:rsidRPr="007D1563">
        <w:t xml:space="preserve">asserstein </w:t>
      </w:r>
      <w:r>
        <w:rPr>
          <w:rFonts w:hint="eastAsia"/>
        </w:rPr>
        <w:t>GAN的改进方法，包括W</w:t>
      </w:r>
      <w:r w:rsidRPr="007D1563">
        <w:t>asserstein</w:t>
      </w:r>
      <w:r>
        <w:rPr>
          <w:rFonts w:hint="eastAsia"/>
        </w:rPr>
        <w:t>距离的优势和W</w:t>
      </w:r>
      <w:r w:rsidRPr="007D1563">
        <w:t xml:space="preserve">asserstein </w:t>
      </w:r>
      <w:r>
        <w:rPr>
          <w:rFonts w:hint="eastAsia"/>
        </w:rPr>
        <w:t>GAN的优势。</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w:t>
      </w:r>
      <w:r>
        <w:rPr>
          <w:rFonts w:hint="eastAsia"/>
        </w:rPr>
        <w:lastRenderedPageBreak/>
        <w:t>用的是</w:t>
      </w:r>
      <w:r w:rsidRPr="006E7736">
        <w:t>sigmoid_cross_entropy_with_logits</w:t>
      </w:r>
      <w:r>
        <w:rPr>
          <w:rFonts w:hint="eastAsia"/>
        </w:rPr>
        <w:t>函数，传入的两个参数，logits是判别器输出的结果</w:t>
      </w:r>
      <w:r w:rsidR="00FB0B7F">
        <w:rPr>
          <w:rFonts w:hint="eastAsia"/>
        </w:rPr>
        <w:t>（不需要sigmoid激活</w:t>
      </w:r>
      <w:r w:rsidR="00C11031">
        <w:rPr>
          <w:rFonts w:hint="eastAsia"/>
        </w:rPr>
        <w:t>）</w:t>
      </w:r>
      <w:r>
        <w:rPr>
          <w:rFonts w:hint="eastAsia"/>
        </w:rPr>
        <w:t>，labels是同等规模的0或者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rPr>
          <w:rFonts w:hint="eastAsia"/>
        </w:rPr>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w:t>
      </w:r>
      <w:r w:rsidR="00701A69">
        <w:rPr>
          <w:rFonts w:hint="eastAsia"/>
        </w:rPr>
        <w:t>A</w:t>
      </w:r>
      <w:r w:rsidR="00701A69">
        <w:t xml:space="preserve">uxiliary </w:t>
      </w:r>
      <w:r w:rsidR="00701A69">
        <w:rPr>
          <w:rFonts w:hint="eastAsia"/>
        </w:rPr>
        <w:t>C</w:t>
      </w:r>
      <w:r w:rsidR="00701A69" w:rsidRPr="000800AD">
        <w:t>lassifier</w:t>
      </w:r>
      <w:r w:rsidR="00701A69">
        <w:t xml:space="preserve"> </w:t>
      </w:r>
      <w:r w:rsidR="00701A69">
        <w:rPr>
          <w:rFonts w:hint="eastAsia"/>
        </w:rPr>
        <w:t>GAN</w:t>
      </w:r>
      <w:r w:rsidR="00701A69">
        <w:rPr>
          <w:rFonts w:hint="eastAsia"/>
        </w:rPr>
        <w:t>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在手写数字生成上效果很好，生成的数字肉眼几乎无法判断是真是假。</w:t>
      </w:r>
      <w:bookmarkStart w:id="2" w:name="_GoBack"/>
      <w:bookmarkEnd w:id="2"/>
    </w:p>
    <w:p w:rsidR="00CE2301" w:rsidRDefault="00CE2301" w:rsidP="00CE2301">
      <w:pPr>
        <w:pStyle w:val="a7"/>
        <w:numPr>
          <w:ilvl w:val="1"/>
          <w:numId w:val="5"/>
        </w:numPr>
        <w:ind w:firstLineChars="0"/>
      </w:pPr>
      <w:r>
        <w:rPr>
          <w:rFonts w:hint="eastAsia"/>
        </w:rPr>
        <w:t>W</w:t>
      </w:r>
      <w:r w:rsidRPr="007D1563">
        <w:t>asserstein</w:t>
      </w:r>
      <w:r>
        <w:rPr>
          <w:rFonts w:hint="eastAsia"/>
        </w:rPr>
        <w:t>距离的优势</w:t>
      </w:r>
    </w:p>
    <w:p w:rsidR="00CE2301" w:rsidRDefault="00CE2301" w:rsidP="00CE2301">
      <w:pPr>
        <w:pStyle w:val="a7"/>
        <w:rPr>
          <w:rFonts w:hint="eastAsia"/>
        </w:rPr>
      </w:pPr>
    </w:p>
    <w:p w:rsidR="00CE2301" w:rsidRDefault="00CE2301" w:rsidP="00CE2301">
      <w:pPr>
        <w:rPr>
          <w:rFonts w:hint="eastAsia"/>
        </w:rPr>
      </w:pPr>
    </w:p>
    <w:p w:rsidR="00CE2301" w:rsidRDefault="00CE2301" w:rsidP="00CE2301">
      <w:pPr>
        <w:pStyle w:val="a7"/>
        <w:numPr>
          <w:ilvl w:val="1"/>
          <w:numId w:val="5"/>
        </w:numPr>
        <w:ind w:firstLineChars="0"/>
      </w:pPr>
      <w:r>
        <w:rPr>
          <w:rFonts w:hint="eastAsia"/>
        </w:rPr>
        <w:t>W</w:t>
      </w:r>
      <w:r w:rsidRPr="007D1563">
        <w:t xml:space="preserve">asserstein </w:t>
      </w:r>
      <w:r>
        <w:rPr>
          <w:rFonts w:hint="eastAsia"/>
        </w:rPr>
        <w:t>GAN的优势</w:t>
      </w:r>
    </w:p>
    <w:p w:rsidR="00CE2301" w:rsidRDefault="00CE2301" w:rsidP="00CE2301">
      <w:pPr>
        <w:pStyle w:val="a7"/>
        <w:numPr>
          <w:ilvl w:val="1"/>
          <w:numId w:val="5"/>
        </w:numPr>
        <w:ind w:firstLineChars="0"/>
      </w:pPr>
    </w:p>
    <w:p w:rsidR="00D14234" w:rsidRDefault="00D14234" w:rsidP="00D14234">
      <w:pPr>
        <w:rPr>
          <w:rFonts w:hint="eastAsia"/>
        </w:rPr>
      </w:pPr>
    </w:p>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E614BF" w:rsidRDefault="00E614BF"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Pr>
        <w:rPr>
          <w:rFonts w:hint="eastAsia"/>
        </w:rPr>
      </w:pPr>
    </w:p>
    <w:p w:rsidR="00E614BF" w:rsidRDefault="00E614BF" w:rsidP="00CE2301">
      <w:pPr>
        <w:pStyle w:val="a7"/>
        <w:numPr>
          <w:ilvl w:val="0"/>
          <w:numId w:val="5"/>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7EA0" w:rsidRDefault="002F7EA0" w:rsidP="00E265AF">
      <w:r>
        <w:separator/>
      </w:r>
    </w:p>
  </w:endnote>
  <w:endnote w:type="continuationSeparator" w:id="0">
    <w:p w:rsidR="002F7EA0" w:rsidRDefault="002F7EA0"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7EA0" w:rsidRDefault="002F7EA0" w:rsidP="00E265AF">
      <w:r>
        <w:separator/>
      </w:r>
    </w:p>
  </w:footnote>
  <w:footnote w:type="continuationSeparator" w:id="0">
    <w:p w:rsidR="002F7EA0" w:rsidRDefault="002F7EA0"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4"/>
  </w:num>
  <w:num w:numId="3">
    <w:abstractNumId w:val="3"/>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56C20"/>
    <w:rsid w:val="0006565B"/>
    <w:rsid w:val="00067B08"/>
    <w:rsid w:val="000800AD"/>
    <w:rsid w:val="000B7859"/>
    <w:rsid w:val="000B79CD"/>
    <w:rsid w:val="000F5F5D"/>
    <w:rsid w:val="001136DA"/>
    <w:rsid w:val="0013413D"/>
    <w:rsid w:val="001B366D"/>
    <w:rsid w:val="001B5D9D"/>
    <w:rsid w:val="001D0DA8"/>
    <w:rsid w:val="001F3EF3"/>
    <w:rsid w:val="00210C1B"/>
    <w:rsid w:val="002170F1"/>
    <w:rsid w:val="00223812"/>
    <w:rsid w:val="002345D8"/>
    <w:rsid w:val="00242E15"/>
    <w:rsid w:val="00250A6E"/>
    <w:rsid w:val="00256D20"/>
    <w:rsid w:val="00267D61"/>
    <w:rsid w:val="00287A1F"/>
    <w:rsid w:val="002B0F9A"/>
    <w:rsid w:val="002C1507"/>
    <w:rsid w:val="002F042D"/>
    <w:rsid w:val="002F5CCB"/>
    <w:rsid w:val="002F7EA0"/>
    <w:rsid w:val="00301CF6"/>
    <w:rsid w:val="00306714"/>
    <w:rsid w:val="00311EA0"/>
    <w:rsid w:val="003154AD"/>
    <w:rsid w:val="0034113A"/>
    <w:rsid w:val="00360766"/>
    <w:rsid w:val="00375C75"/>
    <w:rsid w:val="00395F31"/>
    <w:rsid w:val="003C0290"/>
    <w:rsid w:val="003D4A1D"/>
    <w:rsid w:val="00402F96"/>
    <w:rsid w:val="004044BC"/>
    <w:rsid w:val="00421493"/>
    <w:rsid w:val="0043191C"/>
    <w:rsid w:val="00453D05"/>
    <w:rsid w:val="00476844"/>
    <w:rsid w:val="004876ED"/>
    <w:rsid w:val="00495A03"/>
    <w:rsid w:val="004B4F66"/>
    <w:rsid w:val="00505B0C"/>
    <w:rsid w:val="00522066"/>
    <w:rsid w:val="005437D6"/>
    <w:rsid w:val="005828B6"/>
    <w:rsid w:val="00583F6C"/>
    <w:rsid w:val="005F132D"/>
    <w:rsid w:val="00635BA9"/>
    <w:rsid w:val="006B5597"/>
    <w:rsid w:val="006E7736"/>
    <w:rsid w:val="006F7F68"/>
    <w:rsid w:val="00701A69"/>
    <w:rsid w:val="00736C6B"/>
    <w:rsid w:val="007552A8"/>
    <w:rsid w:val="007607F0"/>
    <w:rsid w:val="0077614E"/>
    <w:rsid w:val="007A30CE"/>
    <w:rsid w:val="007B20F6"/>
    <w:rsid w:val="007D1267"/>
    <w:rsid w:val="007D1563"/>
    <w:rsid w:val="007D68A0"/>
    <w:rsid w:val="007D6BBF"/>
    <w:rsid w:val="007F57B5"/>
    <w:rsid w:val="0081135B"/>
    <w:rsid w:val="008504E6"/>
    <w:rsid w:val="008573EC"/>
    <w:rsid w:val="008759C4"/>
    <w:rsid w:val="009139D9"/>
    <w:rsid w:val="00977522"/>
    <w:rsid w:val="0097774A"/>
    <w:rsid w:val="00991AF2"/>
    <w:rsid w:val="00992C81"/>
    <w:rsid w:val="009F223B"/>
    <w:rsid w:val="00A12FA5"/>
    <w:rsid w:val="00A239BC"/>
    <w:rsid w:val="00A37DF6"/>
    <w:rsid w:val="00A45749"/>
    <w:rsid w:val="00AA003B"/>
    <w:rsid w:val="00AB163E"/>
    <w:rsid w:val="00AC015B"/>
    <w:rsid w:val="00B05DE2"/>
    <w:rsid w:val="00B1067A"/>
    <w:rsid w:val="00B354E8"/>
    <w:rsid w:val="00B355E6"/>
    <w:rsid w:val="00B43F33"/>
    <w:rsid w:val="00B673D0"/>
    <w:rsid w:val="00B703FB"/>
    <w:rsid w:val="00B807B5"/>
    <w:rsid w:val="00B9065F"/>
    <w:rsid w:val="00B944EC"/>
    <w:rsid w:val="00BB652B"/>
    <w:rsid w:val="00BC3F7A"/>
    <w:rsid w:val="00BE7BF0"/>
    <w:rsid w:val="00BF00AC"/>
    <w:rsid w:val="00BF2D59"/>
    <w:rsid w:val="00BF6B87"/>
    <w:rsid w:val="00C11031"/>
    <w:rsid w:val="00C34070"/>
    <w:rsid w:val="00C4044F"/>
    <w:rsid w:val="00C50F27"/>
    <w:rsid w:val="00C52FE5"/>
    <w:rsid w:val="00C879BC"/>
    <w:rsid w:val="00C87D3B"/>
    <w:rsid w:val="00CE062F"/>
    <w:rsid w:val="00CE2301"/>
    <w:rsid w:val="00D05ABA"/>
    <w:rsid w:val="00D14234"/>
    <w:rsid w:val="00D85740"/>
    <w:rsid w:val="00D92C9A"/>
    <w:rsid w:val="00DA7B62"/>
    <w:rsid w:val="00DB5972"/>
    <w:rsid w:val="00DC154B"/>
    <w:rsid w:val="00DC38D5"/>
    <w:rsid w:val="00DD4DB4"/>
    <w:rsid w:val="00E265AF"/>
    <w:rsid w:val="00E33A70"/>
    <w:rsid w:val="00E33DF7"/>
    <w:rsid w:val="00E344C2"/>
    <w:rsid w:val="00E614BF"/>
    <w:rsid w:val="00E94EB7"/>
    <w:rsid w:val="00E97975"/>
    <w:rsid w:val="00F31F0A"/>
    <w:rsid w:val="00F64839"/>
    <w:rsid w:val="00F727CC"/>
    <w:rsid w:val="00F94FBC"/>
    <w:rsid w:val="00F96218"/>
    <w:rsid w:val="00FA03ED"/>
    <w:rsid w:val="00FA5D51"/>
    <w:rsid w:val="00FB0B7F"/>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6CE903"/>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wmf"/><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1024F-F2B5-4DCF-80D6-D11551595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0</TotalTime>
  <Pages>8</Pages>
  <Words>2619</Words>
  <Characters>3248</Characters>
  <Application>Microsoft Office Word</Application>
  <DocSecurity>0</DocSecurity>
  <Lines>124</Lines>
  <Paragraphs>93</Paragraphs>
  <ScaleCrop>false</ScaleCrop>
  <Company/>
  <LinksUpToDate>false</LinksUpToDate>
  <CharactersWithSpaces>5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118</cp:revision>
  <dcterms:created xsi:type="dcterms:W3CDTF">2017-05-11T01:57:00Z</dcterms:created>
  <dcterms:modified xsi:type="dcterms:W3CDTF">2017-05-14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